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66" r:id="rId3"/>
  </p:sldMasterIdLst>
  <p:notesMasterIdLst>
    <p:notesMasterId r:id="rId41"/>
  </p:notesMasterIdLst>
  <p:handoutMasterIdLst>
    <p:handoutMasterId r:id="rId42"/>
  </p:handoutMasterIdLst>
  <p:sldIdLst>
    <p:sldId id="296" r:id="rId4"/>
    <p:sldId id="461" r:id="rId5"/>
    <p:sldId id="354" r:id="rId6"/>
    <p:sldId id="433" r:id="rId7"/>
    <p:sldId id="450" r:id="rId8"/>
    <p:sldId id="451" r:id="rId9"/>
    <p:sldId id="459" r:id="rId10"/>
    <p:sldId id="454" r:id="rId11"/>
    <p:sldId id="455" r:id="rId12"/>
    <p:sldId id="462" r:id="rId13"/>
    <p:sldId id="452" r:id="rId14"/>
    <p:sldId id="453" r:id="rId15"/>
    <p:sldId id="485" r:id="rId16"/>
    <p:sldId id="467" r:id="rId17"/>
    <p:sldId id="464" r:id="rId18"/>
    <p:sldId id="466" r:id="rId19"/>
    <p:sldId id="468" r:id="rId20"/>
    <p:sldId id="469" r:id="rId21"/>
    <p:sldId id="471" r:id="rId22"/>
    <p:sldId id="470" r:id="rId23"/>
    <p:sldId id="472" r:id="rId24"/>
    <p:sldId id="473" r:id="rId25"/>
    <p:sldId id="474" r:id="rId26"/>
    <p:sldId id="486" r:id="rId27"/>
    <p:sldId id="475" r:id="rId28"/>
    <p:sldId id="487" r:id="rId29"/>
    <p:sldId id="463" r:id="rId30"/>
    <p:sldId id="476" r:id="rId31"/>
    <p:sldId id="488" r:id="rId32"/>
    <p:sldId id="477" r:id="rId33"/>
    <p:sldId id="478" r:id="rId34"/>
    <p:sldId id="479" r:id="rId35"/>
    <p:sldId id="480" r:id="rId36"/>
    <p:sldId id="481" r:id="rId37"/>
    <p:sldId id="482" r:id="rId38"/>
    <p:sldId id="483" r:id="rId39"/>
    <p:sldId id="484" r:id="rId4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2" autoAdjust="0"/>
    <p:restoredTop sz="83354" autoAdjust="0"/>
  </p:normalViewPr>
  <p:slideViewPr>
    <p:cSldViewPr>
      <p:cViewPr varScale="1">
        <p:scale>
          <a:sx n="59" d="100"/>
          <a:sy n="59" d="100"/>
        </p:scale>
        <p:origin x="119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6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presProps" Target="pres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tableStyles" Target="tableStyles.xml"/><Relationship Id="rId20" Type="http://schemas.openxmlformats.org/officeDocument/2006/relationships/slide" Target="slides/slide17.xml"/><Relationship Id="rId41" Type="http://schemas.openxmlformats.org/officeDocument/2006/relationships/notesMaster" Target="notesMasters/notes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7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ng the constants of the problems to values determined when the particles are very far apar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133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0705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 to now we are expressing the trajectory as a function of time t.     For this analysis however, we would like to find the trajectory as a function of the angle \phi.   The relationship of the constant angular momentum to the \psi and time variables allows us to find r(\psi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64926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ots of algebra 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31582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attering process involves the aspects of the trajectory at large separ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570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r=</a:t>
            </a:r>
            <a:r>
              <a:rPr lang="en-US" dirty="0" err="1"/>
              <a:t>rmin</a:t>
            </a:r>
            <a:r>
              <a:rPr lang="en-US" dirty="0"/>
              <a:t>, \phi=0.   \phi increases to a maximum valu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43035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3565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blem with consistent notation.      Here we are using the textbook’s definition of theta which is OK if the target mass is infinit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5732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last equation is a convenient change of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3369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last equation is a convenient change of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625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use a diagram from the web about the Rutherford geomet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808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ll of the equations and then specializing to the Coulomb interaction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8181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integrals can all be evaluated analytically and simplify to this famous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17381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onstructed data taken from the we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5781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on of constant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0108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ll be discussed nex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7401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ideal configuration of a scattering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6387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1385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scattering geometry and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7936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95814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llustrates the setup of the famous Rutherford scattering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854205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onstruction experimental data from the Rutherford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5764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549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743200" y="6356350"/>
            <a:ext cx="36576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8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-- Lecture 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8/2023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-- Lecture 10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hyperlink" Target="https://www.aps.org/publications/apsnews/200605/history.cfm" TargetMode="Externa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hyperphysics.phy-astr.gsu.edu/hbase/rutsca.html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hyperphysics.phy-astr.gsu.edu/hbase/Nuclear/rutsca2.html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21.wmf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4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hyperlink" Target="http://hyperphysics.phy-astr.gsu.edu/hbase/rutsca.html" TargetMode="Externa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hyperlink" Target="http://hyperphysics.phy-astr.gsu.edu/hbase/nuclear/rutsca2.html#c3" TargetMode="Externa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7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7.png"/><Relationship Id="rId4" Type="http://schemas.openxmlformats.org/officeDocument/2006/relationships/image" Target="../media/image6.wmf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914400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37/637 Analytical Mechanics</a:t>
            </a:r>
          </a:p>
          <a:p>
            <a:pPr algn="ctr"/>
            <a:r>
              <a:rPr lang="en-US" sz="3200" b="1" dirty="0"/>
              <a:t>12:30-1:45 PM  TR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800" b="1" dirty="0"/>
              <a:t>Notes for Lecture 10: Scattering analysis – </a:t>
            </a:r>
          </a:p>
          <a:p>
            <a:pPr algn="ctr"/>
            <a:r>
              <a:rPr lang="en-US" sz="2800" b="1" dirty="0"/>
              <a:t>Chap. 11 ( Cline; especially 11.12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Definition of differential scattering cross sec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Calculation of particle trajectories for a central potentia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lation of particle trajectories to the differential scattering cross sec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Example of </a:t>
            </a:r>
            <a:r>
              <a:rPr lang="en-US" sz="2400" b="1">
                <a:solidFill>
                  <a:schemeClr val="folHlink"/>
                </a:solidFill>
                <a:sym typeface="Wingdings" pitchFamily="2" charset="2"/>
              </a:rPr>
              <a:t>Rutherford scattering</a:t>
            </a:r>
            <a:endParaRPr lang="en-US" sz="2400" b="1" dirty="0">
              <a:solidFill>
                <a:schemeClr val="folHlink"/>
              </a:solidFill>
              <a:sym typeface="Wingdings" pitchFamily="2" charset="2"/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76D1F0-A70B-2670-B951-9D973CFF4C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ACFB89A-99CD-8DDF-621E-64AEAB3C8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D93E3E-4301-C649-6839-B008B99BF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331048-0E38-A04F-C809-1F0C0ED91337}"/>
              </a:ext>
            </a:extLst>
          </p:cNvPr>
          <p:cNvSpPr txBox="1"/>
          <p:nvPr/>
        </p:nvSpPr>
        <p:spPr>
          <a:xfrm>
            <a:off x="2286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2"/>
              </a:rPr>
              <a:t>https://www.aps.org/publications/apsnews/200605/history.cfm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B62BFA7-29D7-004E-AB8C-780F684FB9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219200"/>
            <a:ext cx="6178868" cy="493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68651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4"/>
              </a:rPr>
              <a:t>http://hyperphysics.phy-astr.gsu.edu/hbase/rutsca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986511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104D68-DE62-4CC3-AEB6-9BB1B2C895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37F1A5-0E60-497F-8333-9D28189E92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07210E5-613B-46AD-BFC4-31A81B99B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5D216B3-32F6-4F2E-9CF6-A776D2B26C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168" y="136525"/>
            <a:ext cx="5072063" cy="557786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2EE2608-3D05-4C5E-9DD4-2025E7A77709}"/>
              </a:ext>
            </a:extLst>
          </p:cNvPr>
          <p:cNvSpPr txBox="1"/>
          <p:nvPr/>
        </p:nvSpPr>
        <p:spPr>
          <a:xfrm>
            <a:off x="152400" y="13652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ph of data from scattering experi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DEAB440-C8F9-4314-839E-AED8E28B25BD}"/>
              </a:ext>
            </a:extLst>
          </p:cNvPr>
          <p:cNvSpPr txBox="1"/>
          <p:nvPr/>
        </p:nvSpPr>
        <p:spPr>
          <a:xfrm>
            <a:off x="1066800" y="5867400"/>
            <a:ext cx="7467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+mj-lt"/>
              </a:rPr>
              <a:t>From website</a:t>
            </a:r>
            <a:r>
              <a:rPr lang="en-US" sz="1400" b="1" dirty="0">
                <a:latin typeface="+mj-lt"/>
                <a:hlinkClick r:id="rId4"/>
              </a:rPr>
              <a:t>: http://hyperphysics.phy-astr.gsu.edu/hbase/Nuclear/rutsca2.html</a:t>
            </a:r>
            <a:endParaRPr lang="en-US" sz="1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89941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0F90B0C-C5C1-0A71-962D-FF73D5C5D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19206F-7E6D-9831-82F9-5F7216454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B991A1-5AB1-A893-9793-BFB8864BE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019D485-BCDD-33EE-EC39-E99549D60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877984"/>
              </p:ext>
            </p:extLst>
          </p:nvPr>
        </p:nvGraphicFramePr>
        <p:xfrm>
          <a:off x="152400" y="228600"/>
          <a:ext cx="8686800" cy="328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1346040" progId="Equation.DSMT4">
                  <p:embed/>
                </p:oleObj>
              </mc:Choice>
              <mc:Fallback>
                <p:oleObj name="Equation" r:id="rId2" imgW="355572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228600"/>
                        <a:ext cx="8686800" cy="328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9951B8-3AA3-E753-5FAE-267ABF0786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549961"/>
              </p:ext>
            </p:extLst>
          </p:nvPr>
        </p:nvGraphicFramePr>
        <p:xfrm>
          <a:off x="609600" y="3774183"/>
          <a:ext cx="6934200" cy="256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60360" imgH="1130040" progId="Equation.DSMT4">
                  <p:embed/>
                </p:oleObj>
              </mc:Choice>
              <mc:Fallback>
                <p:oleObj name="Equation" r:id="rId4" imgW="30603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3774183"/>
                        <a:ext cx="6934200" cy="256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6116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rel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continuous potential interaction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37276" y="546330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7276" y="546330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7098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0F3638-0C90-4421-8F94-B6AAACFF5D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6D4BB0-B943-43E4-954F-D7F751A6B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2E5CAC-DFCE-45F0-9720-CBFA5A113F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0D0A49E-FACE-4AD3-BCD3-9A0093DE3D1A}"/>
              </a:ext>
            </a:extLst>
          </p:cNvPr>
          <p:cNvSpPr txBox="1"/>
          <p:nvPr/>
        </p:nvSpPr>
        <p:spPr>
          <a:xfrm>
            <a:off x="152400" y="136525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09E9D74-EBF0-45F2-8A24-FD0CEA4B08E8}"/>
              </a:ext>
            </a:extLst>
          </p:cNvPr>
          <p:cNvSpPr txBox="1"/>
          <p:nvPr/>
        </p:nvSpPr>
        <p:spPr>
          <a:xfrm>
            <a:off x="285750" y="2876898"/>
            <a:ext cx="8572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ce 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(t) represents motion in a plane, we will analyze the system in that plane and use polar coordinates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97641ED-AB14-4BA0-B79A-796D89705A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939671"/>
              </p:ext>
            </p:extLst>
          </p:nvPr>
        </p:nvGraphicFramePr>
        <p:xfrm>
          <a:off x="533400" y="3953876"/>
          <a:ext cx="2679700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660240" progId="Equation.DSMT4">
                  <p:embed/>
                </p:oleObj>
              </mc:Choice>
              <mc:Fallback>
                <p:oleObj name="Equation" r:id="rId2" imgW="1244520" imgH="660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97641ED-AB14-4BA0-B79A-796D89705A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3953876"/>
                        <a:ext cx="2679700" cy="1420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7E79C5-073E-43B3-9BF3-4780011F52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0821" y="5158071"/>
          <a:ext cx="47434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520" imgH="507960" progId="Equation.DSMT4">
                  <p:embed/>
                </p:oleObj>
              </mc:Choice>
              <mc:Fallback>
                <p:oleObj name="Equation" r:id="rId4" imgW="2171520" imgH="5079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637E79C5-073E-43B3-9BF3-4780011F52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90821" y="5158071"/>
                        <a:ext cx="4743450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0E5F480-86D5-4134-BA3A-A32766AC5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37000"/>
              </p:ext>
            </p:extLst>
          </p:nvPr>
        </p:nvGraphicFramePr>
        <p:xfrm>
          <a:off x="5415252" y="888702"/>
          <a:ext cx="2275896" cy="12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87320" imgH="431640" progId="Equation.DSMT4">
                  <p:embed/>
                </p:oleObj>
              </mc:Choice>
              <mc:Fallback>
                <p:oleObj name="Equation" r:id="rId6" imgW="7873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0E5F480-86D5-4134-BA3A-A32766AC55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5252" y="888702"/>
                        <a:ext cx="2275896" cy="12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E5DD4B2-C20C-44D7-9BF0-5904767B6B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411639"/>
              </p:ext>
            </p:extLst>
          </p:nvPr>
        </p:nvGraphicFramePr>
        <p:xfrm>
          <a:off x="361719" y="888702"/>
          <a:ext cx="42545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26920" imgH="457200" progId="Equation.DSMT4">
                  <p:embed/>
                </p:oleObj>
              </mc:Choice>
              <mc:Fallback>
                <p:oleObj name="Equation" r:id="rId8" imgW="172692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E5DD4B2-C20C-44D7-9BF0-5904767B6B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719" y="888702"/>
                        <a:ext cx="4254500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93144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15451E-FB0A-446C-BEE2-980B77564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BDBE7F-6C77-41E4-B5E9-E8DD741F34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1069D3-A762-4292-83FA-959D44BE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1466F6-3B77-41A1-8D30-E5BB21480D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92100"/>
          <a:ext cx="5565775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672840" progId="Equation.DSMT4">
                  <p:embed/>
                </p:oleObj>
              </mc:Choice>
              <mc:Fallback>
                <p:oleObj name="Equation" r:id="rId2" imgW="283176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1466F6-3B77-41A1-8D30-E5BB21480D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292100"/>
                        <a:ext cx="5565775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42B7FE-EA3F-4B4D-A3D6-5FAAC8606C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4225" y="2374900"/>
          <a:ext cx="61595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863280" progId="Equation.DSMT4">
                  <p:embed/>
                </p:oleObj>
              </mc:Choice>
              <mc:Fallback>
                <p:oleObj name="Equation" r:id="rId4" imgW="2819160" imgH="863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A42B7FE-EA3F-4B4D-A3D6-5FAAC8606C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225" y="2374900"/>
                        <a:ext cx="6159500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70F0A3A-9E79-4DB0-8BDE-83C13AEDB93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4554536"/>
          <a:ext cx="4648200" cy="1258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70F0A3A-9E79-4DB0-8BDE-83C13AEDB9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4554536"/>
                        <a:ext cx="4648200" cy="1258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3B7D378-FB94-4B32-8F08-2558453F6833}"/>
              </a:ext>
            </a:extLst>
          </p:cNvPr>
          <p:cNvSpPr txBox="1"/>
          <p:nvPr/>
        </p:nvSpPr>
        <p:spPr>
          <a:xfrm>
            <a:off x="685800" y="483304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459911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6B9110-F05B-4D99-B94B-1EFBCF19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5B5A16-5F24-4C7B-BA98-CB0EF537B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5CEDA-47F1-4099-9BAA-AE627B19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8359C8-547D-48F9-9051-B27B3820DA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>
            <a:off x="2777261" y="411644"/>
            <a:ext cx="4114800" cy="595689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74A5348-FF55-4BBE-8273-E162E8259C35}"/>
              </a:ext>
            </a:extLst>
          </p:cNvPr>
          <p:cNvSpPr/>
          <p:nvPr/>
        </p:nvSpPr>
        <p:spPr>
          <a:xfrm>
            <a:off x="1371600" y="3352800"/>
            <a:ext cx="1524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19DFA24-C0A0-4C95-9965-04C8058BBB45}"/>
              </a:ext>
            </a:extLst>
          </p:cNvPr>
          <p:cNvCxnSpPr>
            <a:cxnSpLocks/>
          </p:cNvCxnSpPr>
          <p:nvPr/>
        </p:nvCxnSpPr>
        <p:spPr>
          <a:xfrm>
            <a:off x="1371600" y="3429000"/>
            <a:ext cx="1752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BD9DD8-C04D-49D2-AF58-8E841B62AF66}"/>
              </a:ext>
            </a:extLst>
          </p:cNvPr>
          <p:cNvCxnSpPr>
            <a:cxnSpLocks/>
          </p:cNvCxnSpPr>
          <p:nvPr/>
        </p:nvCxnSpPr>
        <p:spPr>
          <a:xfrm flipV="1">
            <a:off x="1524000" y="3048000"/>
            <a:ext cx="1752600" cy="355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DE35D4A-AFAD-4C72-8F72-BCB4133421DA}"/>
              </a:ext>
            </a:extLst>
          </p:cNvPr>
          <p:cNvCxnSpPr>
            <a:cxnSpLocks/>
            <a:stCxn id="6" idx="2"/>
          </p:cNvCxnSpPr>
          <p:nvPr/>
        </p:nvCxnSpPr>
        <p:spPr>
          <a:xfrm flipV="1">
            <a:off x="1371600" y="2133600"/>
            <a:ext cx="3200400" cy="1295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A87FEDB-8E2A-42C9-BE3E-9E9C51B3D7E6}"/>
              </a:ext>
            </a:extLst>
          </p:cNvPr>
          <p:cNvCxnSpPr>
            <a:cxnSpLocks/>
            <a:stCxn id="6" idx="7"/>
          </p:cNvCxnSpPr>
          <p:nvPr/>
        </p:nvCxnSpPr>
        <p:spPr>
          <a:xfrm flipV="1">
            <a:off x="1501682" y="1295400"/>
            <a:ext cx="4822918" cy="20797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BD48255-885B-4818-B509-ECC78B1CA935}"/>
              </a:ext>
            </a:extLst>
          </p:cNvPr>
          <p:cNvSpPr txBox="1"/>
          <p:nvPr/>
        </p:nvSpPr>
        <p:spPr>
          <a:xfrm>
            <a:off x="2318520" y="3048000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6D541F-D273-47A8-8C76-8D8313A944CC}"/>
              </a:ext>
            </a:extLst>
          </p:cNvPr>
          <p:cNvSpPr txBox="1"/>
          <p:nvPr/>
        </p:nvSpPr>
        <p:spPr>
          <a:xfrm>
            <a:off x="2765356" y="2590800"/>
            <a:ext cx="587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  <a:r>
              <a:rPr lang="en-US" sz="2800" baseline="-25000" dirty="0"/>
              <a:t>m</a:t>
            </a:r>
            <a:endParaRPr lang="en-US" sz="2400" dirty="0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E08B6602-19A9-4B5B-9D4F-E149F0CF5926}"/>
              </a:ext>
            </a:extLst>
          </p:cNvPr>
          <p:cNvSpPr/>
          <p:nvPr/>
        </p:nvSpPr>
        <p:spPr>
          <a:xfrm rot="1352285">
            <a:off x="2148603" y="2902322"/>
            <a:ext cx="704046" cy="762000"/>
          </a:xfrm>
          <a:prstGeom prst="arc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C5D8B7-DB2C-4F46-9EAD-3421044A6856}"/>
              </a:ext>
            </a:extLst>
          </p:cNvPr>
          <p:cNvSpPr txBox="1"/>
          <p:nvPr/>
        </p:nvSpPr>
        <p:spPr>
          <a:xfrm>
            <a:off x="1924796" y="3375118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E0F29-EF65-41A2-AE9B-13FAC106E561}"/>
              </a:ext>
            </a:extLst>
          </p:cNvPr>
          <p:cNvSpPr txBox="1"/>
          <p:nvPr/>
        </p:nvSpPr>
        <p:spPr>
          <a:xfrm>
            <a:off x="4481826" y="2104426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DB63DF-3E66-46AC-A635-ED20B980B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33" y="304800"/>
          <a:ext cx="5790067" cy="8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672840" progId="Equation.DSMT4">
                  <p:embed/>
                </p:oleObj>
              </mc:Choice>
              <mc:Fallback>
                <p:oleObj name="Equation" r:id="rId3" imgW="4775040" imgH="6728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DB63DF-3E66-46AC-A635-ED20B980B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33" y="304800"/>
                        <a:ext cx="5790067" cy="81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4D0025-8D84-4F44-95B4-EE03C4F885AA}"/>
              </a:ext>
            </a:extLst>
          </p:cNvPr>
          <p:cNvSpPr txBox="1"/>
          <p:nvPr/>
        </p:nvSpPr>
        <p:spPr>
          <a:xfrm>
            <a:off x="153272" y="3517900"/>
            <a:ext cx="16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er of scattering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90310D0-7D4F-446A-ADA5-C9AEA1B64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5777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90310D0-7D4F-446A-ADA5-C9AEA1B6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505777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FB671A9-19FF-419C-BB79-15CEFC2EF3F0}"/>
              </a:ext>
            </a:extLst>
          </p:cNvPr>
          <p:cNvSpPr txBox="1"/>
          <p:nvPr/>
        </p:nvSpPr>
        <p:spPr>
          <a:xfrm>
            <a:off x="3886200" y="3183927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eed to find an equation for </a:t>
            </a:r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296092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049078-BF26-4FE5-951E-1D57EFE7A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4FF3BCC-4F69-4E40-A5C6-C120F384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72455F-5FD7-409B-A78F-4161B991F7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AD93CF-3702-4037-9C62-077CA8E1EC64}"/>
              </a:ext>
            </a:extLst>
          </p:cNvPr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is this related to scattering?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35B9740-0E15-470A-8014-CAE9232AFAE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 rot="12411976">
            <a:off x="5247375" y="755352"/>
            <a:ext cx="2796295" cy="40481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D4C014-B19C-441E-BED2-F258D48F71F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083" r="-1"/>
          <a:stretch/>
        </p:blipFill>
        <p:spPr>
          <a:xfrm>
            <a:off x="495300" y="1057275"/>
            <a:ext cx="2552700" cy="3531235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7A431D1C-C828-4DF6-965B-B233AF0F2604}"/>
              </a:ext>
            </a:extLst>
          </p:cNvPr>
          <p:cNvSpPr/>
          <p:nvPr/>
        </p:nvSpPr>
        <p:spPr>
          <a:xfrm>
            <a:off x="152400" y="2822892"/>
            <a:ext cx="152400" cy="1489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66C5E9DD-5F6C-446B-9598-07A56BE6AEB8}"/>
              </a:ext>
            </a:extLst>
          </p:cNvPr>
          <p:cNvSpPr/>
          <p:nvPr/>
        </p:nvSpPr>
        <p:spPr>
          <a:xfrm>
            <a:off x="8382000" y="3659346"/>
            <a:ext cx="152400" cy="148908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95BCF65-6369-4F42-8C5C-A0D2B711C068}"/>
              </a:ext>
            </a:extLst>
          </p:cNvPr>
          <p:cNvCxnSpPr>
            <a:cxnSpLocks/>
          </p:cNvCxnSpPr>
          <p:nvPr/>
        </p:nvCxnSpPr>
        <p:spPr>
          <a:xfrm>
            <a:off x="4572000" y="3733800"/>
            <a:ext cx="4546602" cy="79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82D8D74-9452-48EF-932F-C1C522136EB9}"/>
              </a:ext>
            </a:extLst>
          </p:cNvPr>
          <p:cNvCxnSpPr>
            <a:cxnSpLocks/>
          </p:cNvCxnSpPr>
          <p:nvPr/>
        </p:nvCxnSpPr>
        <p:spPr>
          <a:xfrm flipH="1" flipV="1">
            <a:off x="6400800" y="685800"/>
            <a:ext cx="2476500" cy="3657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17F6CDC3-66F4-45DC-947C-BA90AF617303}"/>
              </a:ext>
            </a:extLst>
          </p:cNvPr>
          <p:cNvSpPr txBox="1"/>
          <p:nvPr/>
        </p:nvSpPr>
        <p:spPr>
          <a:xfrm>
            <a:off x="3886200" y="2203589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9D95FF6-C103-4367-B36F-234A363B7972}"/>
              </a:ext>
            </a:extLst>
          </p:cNvPr>
          <p:cNvCxnSpPr>
            <a:cxnSpLocks/>
          </p:cNvCxnSpPr>
          <p:nvPr/>
        </p:nvCxnSpPr>
        <p:spPr>
          <a:xfrm flipH="1" flipV="1">
            <a:off x="4953000" y="1641156"/>
            <a:ext cx="4165602" cy="24736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78A30635-8F06-447B-9630-B1DFE7EC8D30}"/>
              </a:ext>
            </a:extLst>
          </p:cNvPr>
          <p:cNvSpPr txBox="1"/>
          <p:nvPr/>
        </p:nvSpPr>
        <p:spPr>
          <a:xfrm>
            <a:off x="6400800" y="296869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endParaRPr lang="en-US" sz="2400" dirty="0">
              <a:latin typeface="+mj-lt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58F38DD-A096-413D-B593-C7A4526F69E9}"/>
              </a:ext>
            </a:extLst>
          </p:cNvPr>
          <p:cNvSpPr txBox="1"/>
          <p:nvPr/>
        </p:nvSpPr>
        <p:spPr>
          <a:xfrm>
            <a:off x="6737351" y="230051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anose="05050102010706020507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endParaRPr lang="en-US" sz="2400" dirty="0">
              <a:latin typeface="+mj-lt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BB19DEF-EB3D-49F5-BC7C-9984D795704B}"/>
              </a:ext>
            </a:extLst>
          </p:cNvPr>
          <p:cNvSpPr txBox="1"/>
          <p:nvPr/>
        </p:nvSpPr>
        <p:spPr>
          <a:xfrm>
            <a:off x="8382000" y="2933215"/>
            <a:ext cx="368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q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44F37E3-3E22-4D9D-A8D4-448845F7FFBB}"/>
              </a:ext>
            </a:extLst>
          </p:cNvPr>
          <p:cNvSpPr txBox="1"/>
          <p:nvPr/>
        </p:nvSpPr>
        <p:spPr>
          <a:xfrm>
            <a:off x="4413745" y="4463426"/>
            <a:ext cx="39682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</a:t>
            </a:r>
            <a:r>
              <a:rPr lang="en-US" sz="2400" dirty="0">
                <a:latin typeface="Symbol" panose="05050102010706020507" pitchFamily="18" charset="2"/>
              </a:rPr>
              <a:t> q </a:t>
            </a:r>
            <a:r>
              <a:rPr lang="en-US" sz="2400" dirty="0">
                <a:latin typeface="+mj-lt"/>
              </a:rPr>
              <a:t>measures the scattering angle</a:t>
            </a:r>
          </a:p>
        </p:txBody>
      </p:sp>
    </p:spTree>
    <p:extLst>
      <p:ext uri="{BB962C8B-B14F-4D97-AF65-F5344CB8AC3E}">
        <p14:creationId xmlns:p14="http://schemas.microsoft.com/office/powerpoint/2010/main" val="20718074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77AF6C-1FBF-4B49-9E5B-A8A2DA338E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8049FE-7B85-4676-BDBA-51B0999F5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D9A5E5-C128-4C3D-9437-B70C5365A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Block Arc 4">
            <a:extLst>
              <a:ext uri="{FF2B5EF4-FFF2-40B4-BE49-F238E27FC236}">
                <a16:creationId xmlns:a16="http://schemas.microsoft.com/office/drawing/2014/main" id="{0D8F69AF-E6B8-46F2-9533-B6FE2A755D28}"/>
              </a:ext>
            </a:extLst>
          </p:cNvPr>
          <p:cNvSpPr/>
          <p:nvPr/>
        </p:nvSpPr>
        <p:spPr>
          <a:xfrm rot="13121905">
            <a:off x="1335630" y="-1024119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6D630A9F-AD3D-4A8D-9F8E-7D23D4DCE281}"/>
              </a:ext>
            </a:extLst>
          </p:cNvPr>
          <p:cNvCxnSpPr/>
          <p:nvPr/>
        </p:nvCxnSpPr>
        <p:spPr>
          <a:xfrm flipV="1">
            <a:off x="1449667" y="3794757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65284DFA-CF97-40D8-806B-93DC2E0D7D7A}"/>
              </a:ext>
            </a:extLst>
          </p:cNvPr>
          <p:cNvSpPr/>
          <p:nvPr/>
        </p:nvSpPr>
        <p:spPr>
          <a:xfrm>
            <a:off x="1373467" y="5775957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50C40A4-6FC2-473B-90CA-F9826B1C8F2B}"/>
              </a:ext>
            </a:extLst>
          </p:cNvPr>
          <p:cNvCxnSpPr/>
          <p:nvPr/>
        </p:nvCxnSpPr>
        <p:spPr>
          <a:xfrm flipV="1">
            <a:off x="1525867" y="4556757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9C5CE46-F9B2-4868-8C2A-3D75448181C6}"/>
              </a:ext>
            </a:extLst>
          </p:cNvPr>
          <p:cNvSpPr txBox="1"/>
          <p:nvPr/>
        </p:nvSpPr>
        <p:spPr>
          <a:xfrm rot="18834513">
            <a:off x="1892172" y="4654779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BAA5892-B85A-4106-9DB5-A64F90EF91D3}"/>
              </a:ext>
            </a:extLst>
          </p:cNvPr>
          <p:cNvSpPr txBox="1"/>
          <p:nvPr/>
        </p:nvSpPr>
        <p:spPr>
          <a:xfrm rot="17005613">
            <a:off x="966149" y="3956291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t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FD28C5E-7367-484B-AAA6-A5CE03BCCF54}"/>
              </a:ext>
            </a:extLst>
          </p:cNvPr>
          <p:cNvCxnSpPr>
            <a:cxnSpLocks/>
          </p:cNvCxnSpPr>
          <p:nvPr/>
        </p:nvCxnSpPr>
        <p:spPr>
          <a:xfrm flipH="1" flipV="1">
            <a:off x="1752600" y="3490719"/>
            <a:ext cx="154268" cy="30327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277BF13-7D8F-4DDE-AB57-4D1AD8850C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267" y="3505694"/>
          <a:ext cx="3563937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22360" imgH="215640" progId="Equation.DSMT4">
                  <p:embed/>
                </p:oleObj>
              </mc:Choice>
              <mc:Fallback>
                <p:oleObj name="Equation" r:id="rId3" imgW="1422360" imgH="2156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277BF13-7D8F-4DDE-AB57-4D1AD8850C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267" y="3505694"/>
                        <a:ext cx="3563937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B5DF823-E573-47F0-BBDD-9B6906E18C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52850" y="-55563"/>
          <a:ext cx="4886325" cy="3235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93680" imgH="1320480" progId="Equation.DSMT4">
                  <p:embed/>
                </p:oleObj>
              </mc:Choice>
              <mc:Fallback>
                <p:oleObj name="Equation" r:id="rId5" imgW="1993680" imgH="1320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5DF823-E573-47F0-BBDD-9B6906E18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2850" y="-55563"/>
                        <a:ext cx="4886325" cy="3235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id="{DC15CBB1-9CF8-4A19-90C7-6851DF64B87D}"/>
              </a:ext>
            </a:extLst>
          </p:cNvPr>
          <p:cNvSpPr/>
          <p:nvPr/>
        </p:nvSpPr>
        <p:spPr>
          <a:xfrm>
            <a:off x="838200" y="0"/>
            <a:ext cx="2286000" cy="329296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63939BD-8C69-4220-BB36-654B956C1D47}"/>
              </a:ext>
            </a:extLst>
          </p:cNvPr>
          <p:cNvSpPr/>
          <p:nvPr/>
        </p:nvSpPr>
        <p:spPr>
          <a:xfrm>
            <a:off x="5553451" y="4074623"/>
            <a:ext cx="3003174" cy="15753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9DC3F97-20D7-4A56-9D8A-0D6DC7913598}"/>
              </a:ext>
            </a:extLst>
          </p:cNvPr>
          <p:cNvSpPr txBox="1"/>
          <p:nvPr/>
        </p:nvSpPr>
        <p:spPr>
          <a:xfrm>
            <a:off x="76200" y="152400"/>
            <a:ext cx="320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constants far from scattering center --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9747957-3690-3A62-C287-429C4D7A78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931836"/>
              </p:ext>
            </p:extLst>
          </p:nvPr>
        </p:nvGraphicFramePr>
        <p:xfrm>
          <a:off x="276363" y="1501784"/>
          <a:ext cx="2952473" cy="11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63560" imgH="647640" progId="Equation.DSMT4">
                  <p:embed/>
                </p:oleObj>
              </mc:Choice>
              <mc:Fallback>
                <p:oleObj name="Equation" r:id="rId7" imgW="16635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363" y="1501784"/>
                        <a:ext cx="2952473" cy="113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E8BC626-41C2-C60E-8DEE-882B29283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05"/>
              </p:ext>
            </p:extLst>
          </p:nvPr>
        </p:nvGraphicFramePr>
        <p:xfrm>
          <a:off x="41148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148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033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FD6A6BD-BABB-451C-C25F-23C84C2206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ADC03E7-E39A-AF49-D650-5ACAD961BE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D07FAC2-D8A8-8EE0-5D26-5BB3F6395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0E06B33-FC3C-F2C3-052D-2A5ED6429E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221029"/>
            <a:ext cx="5645440" cy="61026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38573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A97B5D-627F-495A-B1C9-B48BF55F05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C42F19-B2F8-4BEE-8431-22DE3A09A6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D7EFFA-C80C-4FE0-8E70-41ABFCBFD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EF40C6-41AB-4602-845C-7846D7498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64584"/>
              </p:ext>
            </p:extLst>
          </p:nvPr>
        </p:nvGraphicFramePr>
        <p:xfrm>
          <a:off x="488950" y="1435100"/>
          <a:ext cx="6084888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60360" imgH="888840" progId="Equation.DSMT4">
                  <p:embed/>
                </p:oleObj>
              </mc:Choice>
              <mc:Fallback>
                <p:oleObj name="Equation" r:id="rId3" imgW="306036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EF40C6-41AB-4602-845C-7846D7498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8950" y="1435100"/>
                        <a:ext cx="6084888" cy="1766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F6F1509-2CE5-46C2-A2D7-26726E7B40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495621"/>
              </p:ext>
            </p:extLst>
          </p:nvPr>
        </p:nvGraphicFramePr>
        <p:xfrm>
          <a:off x="1482725" y="3726941"/>
          <a:ext cx="308927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18960" imgH="850680" progId="Equation.DSMT4">
                  <p:embed/>
                </p:oleObj>
              </mc:Choice>
              <mc:Fallback>
                <p:oleObj name="Equation" r:id="rId5" imgW="1218960" imgH="850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F6F1509-2CE5-46C2-A2D7-26726E7B40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3726941"/>
                        <a:ext cx="3089275" cy="215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63150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656851"/>
              </p:ext>
            </p:extLst>
          </p:nvPr>
        </p:nvGraphicFramePr>
        <p:xfrm>
          <a:off x="522288" y="117475"/>
          <a:ext cx="8175625" cy="621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67000" imgH="3771720" progId="Equation.DSMT4">
                  <p:embed/>
                </p:oleObj>
              </mc:Choice>
              <mc:Fallback>
                <p:oleObj name="Equation" r:id="rId3" imgW="5067000" imgH="3771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117475"/>
                        <a:ext cx="8175625" cy="621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2199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00200" y="325438"/>
          <a:ext cx="6210300" cy="541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49560" imgH="3365280" progId="Equation.DSMT4">
                  <p:embed/>
                </p:oleObj>
              </mc:Choice>
              <mc:Fallback>
                <p:oleObj name="Equation" r:id="rId3" imgW="3949560" imgH="336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25438"/>
                        <a:ext cx="6210300" cy="541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2000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988" y="354013"/>
          <a:ext cx="6351587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4800600" progId="Equation.DSMT4">
                  <p:embed/>
                </p:oleObj>
              </mc:Choice>
              <mc:Fallback>
                <p:oleObj name="Equation" r:id="rId3" imgW="4775040" imgH="4800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354013"/>
                        <a:ext cx="6351587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37FD2D0-FB16-1303-FBD3-0F479402F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57577"/>
              </p:ext>
            </p:extLst>
          </p:nvPr>
        </p:nvGraphicFramePr>
        <p:xfrm>
          <a:off x="6175375" y="3657600"/>
          <a:ext cx="1930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253800" progId="Equation.DSMT4">
                  <p:embed/>
                </p:oleObj>
              </mc:Choice>
              <mc:Fallback>
                <p:oleObj name="Equation" r:id="rId5" imgW="78732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5DF823-E573-47F0-BBDD-9B6906E18C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5375" y="3657600"/>
                        <a:ext cx="19304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09391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6B9110-F05B-4D99-B94B-1EFBCF1942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5B5A16-5F24-4C7B-BA98-CB0EF537B8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A5CEDA-47F1-4099-9BAA-AE627B192F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C8359C8-547D-48F9-9051-B27B3820DA1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6122"/>
          <a:stretch/>
        </p:blipFill>
        <p:spPr>
          <a:xfrm>
            <a:off x="2777261" y="411644"/>
            <a:ext cx="4114800" cy="595689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74A5348-FF55-4BBE-8273-E162E8259C35}"/>
              </a:ext>
            </a:extLst>
          </p:cNvPr>
          <p:cNvSpPr/>
          <p:nvPr/>
        </p:nvSpPr>
        <p:spPr>
          <a:xfrm>
            <a:off x="1371600" y="3352800"/>
            <a:ext cx="152400" cy="1524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919DFA24-C0A0-4C95-9965-04C8058BBB45}"/>
              </a:ext>
            </a:extLst>
          </p:cNvPr>
          <p:cNvCxnSpPr>
            <a:cxnSpLocks/>
          </p:cNvCxnSpPr>
          <p:nvPr/>
        </p:nvCxnSpPr>
        <p:spPr>
          <a:xfrm>
            <a:off x="1371600" y="3429000"/>
            <a:ext cx="17526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BD9DD8-C04D-49D2-AF58-8E841B62AF66}"/>
              </a:ext>
            </a:extLst>
          </p:cNvPr>
          <p:cNvCxnSpPr>
            <a:cxnSpLocks/>
          </p:cNvCxnSpPr>
          <p:nvPr/>
        </p:nvCxnSpPr>
        <p:spPr>
          <a:xfrm flipV="1">
            <a:off x="1524000" y="3048000"/>
            <a:ext cx="1752600" cy="355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EDE35D4A-AFAD-4C72-8F72-BCB4133421DA}"/>
              </a:ext>
            </a:extLst>
          </p:cNvPr>
          <p:cNvCxnSpPr>
            <a:cxnSpLocks/>
            <a:stCxn id="6" idx="2"/>
          </p:cNvCxnSpPr>
          <p:nvPr/>
        </p:nvCxnSpPr>
        <p:spPr>
          <a:xfrm flipV="1">
            <a:off x="1371600" y="2133600"/>
            <a:ext cx="3200400" cy="12954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FA87FEDB-8E2A-42C9-BE3E-9E9C51B3D7E6}"/>
              </a:ext>
            </a:extLst>
          </p:cNvPr>
          <p:cNvCxnSpPr>
            <a:cxnSpLocks/>
            <a:stCxn id="6" idx="7"/>
          </p:cNvCxnSpPr>
          <p:nvPr/>
        </p:nvCxnSpPr>
        <p:spPr>
          <a:xfrm flipV="1">
            <a:off x="1501682" y="1295400"/>
            <a:ext cx="4822918" cy="207971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9BD48255-885B-4818-B509-ECC78B1CA935}"/>
              </a:ext>
            </a:extLst>
          </p:cNvPr>
          <p:cNvSpPr txBox="1"/>
          <p:nvPr/>
        </p:nvSpPr>
        <p:spPr>
          <a:xfrm>
            <a:off x="2318520" y="3048000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E6D541F-D273-47A8-8C76-8D8313A944CC}"/>
              </a:ext>
            </a:extLst>
          </p:cNvPr>
          <p:cNvSpPr txBox="1"/>
          <p:nvPr/>
        </p:nvSpPr>
        <p:spPr>
          <a:xfrm>
            <a:off x="2765356" y="2590800"/>
            <a:ext cx="5874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c</a:t>
            </a:r>
            <a:r>
              <a:rPr lang="en-US" sz="2800" baseline="-25000" dirty="0"/>
              <a:t>m</a:t>
            </a:r>
            <a:endParaRPr lang="en-US" sz="2400" dirty="0"/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E08B6602-19A9-4B5B-9D4F-E149F0CF5926}"/>
              </a:ext>
            </a:extLst>
          </p:cNvPr>
          <p:cNvSpPr/>
          <p:nvPr/>
        </p:nvSpPr>
        <p:spPr>
          <a:xfrm rot="1352285">
            <a:off x="2148603" y="2902322"/>
            <a:ext cx="704046" cy="762000"/>
          </a:xfrm>
          <a:prstGeom prst="arc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BC5D8B7-DB2C-4F46-9EAD-3421044A6856}"/>
              </a:ext>
            </a:extLst>
          </p:cNvPr>
          <p:cNvSpPr txBox="1"/>
          <p:nvPr/>
        </p:nvSpPr>
        <p:spPr>
          <a:xfrm>
            <a:off x="1924796" y="3375118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C5E0F29-EF65-41A2-AE9B-13FAC106E561}"/>
              </a:ext>
            </a:extLst>
          </p:cNvPr>
          <p:cNvSpPr txBox="1"/>
          <p:nvPr/>
        </p:nvSpPr>
        <p:spPr>
          <a:xfrm>
            <a:off x="4481826" y="2104426"/>
            <a:ext cx="747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13DB63DF-3E66-46AC-A635-ED20B980B9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133" y="304800"/>
          <a:ext cx="5790067" cy="81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75040" imgH="672840" progId="Equation.DSMT4">
                  <p:embed/>
                </p:oleObj>
              </mc:Choice>
              <mc:Fallback>
                <p:oleObj name="Equation" r:id="rId3" imgW="4775040" imgH="6728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13DB63DF-3E66-46AC-A635-ED20B980B9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133" y="304800"/>
                        <a:ext cx="5790067" cy="81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E14D0025-8D84-4F44-95B4-EE03C4F885AA}"/>
              </a:ext>
            </a:extLst>
          </p:cNvPr>
          <p:cNvSpPr txBox="1"/>
          <p:nvPr/>
        </p:nvSpPr>
        <p:spPr>
          <a:xfrm>
            <a:off x="153272" y="3517900"/>
            <a:ext cx="162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er of scattering.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90310D0-7D4F-446A-ADA5-C9AEA1B64D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5057775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88760" imgH="457200" progId="Equation.DSMT4">
                  <p:embed/>
                </p:oleObj>
              </mc:Choice>
              <mc:Fallback>
                <p:oleObj name="Equation" r:id="rId5" imgW="1688760" imgH="4572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90310D0-7D4F-446A-ADA5-C9AEA1B64D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5057775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6FB671A9-19FF-419C-BB79-15CEFC2EF3F0}"/>
              </a:ext>
            </a:extLst>
          </p:cNvPr>
          <p:cNvSpPr txBox="1"/>
          <p:nvPr/>
        </p:nvSpPr>
        <p:spPr>
          <a:xfrm>
            <a:off x="3886200" y="3183927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r>
              <a:rPr lang="en-US" sz="2400" dirty="0">
                <a:latin typeface="+mj-lt"/>
              </a:rPr>
              <a:t>Need to find an equation for </a:t>
            </a:r>
            <a:r>
              <a:rPr lang="en-US" sz="2400" i="1" dirty="0">
                <a:latin typeface="+mj-lt"/>
              </a:rPr>
              <a:t>r(</a:t>
            </a:r>
            <a:r>
              <a:rPr lang="en-US" sz="2400" i="1" dirty="0">
                <a:latin typeface="Symbol" panose="05050102010706020507" pitchFamily="18" charset="2"/>
              </a:rPr>
              <a:t>c</a:t>
            </a:r>
            <a:r>
              <a:rPr lang="en-US" sz="2400" i="1" dirty="0">
                <a:latin typeface="+mj-lt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092921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04958" y="381000"/>
          <a:ext cx="6646862" cy="5155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1600200" progId="Equation.DSMT4">
                  <p:embed/>
                </p:oleObj>
              </mc:Choice>
              <mc:Fallback>
                <p:oleObj name="Equation" r:id="rId3" imgW="1993680" imgH="1600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958" y="381000"/>
                        <a:ext cx="6646862" cy="5155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67749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0" y="1247775"/>
            <a:ext cx="7810500" cy="43624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74520" y="1003935"/>
          <a:ext cx="186372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787320" imgH="444240" progId="Equation.3">
                  <p:embed/>
                </p:oleObj>
              </mc:Choice>
              <mc:Fallback>
                <p:oleObj name="数式" r:id="rId4" imgW="787320" imgH="444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520" y="1003935"/>
                        <a:ext cx="1863725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H="1">
            <a:off x="1874520" y="2003326"/>
            <a:ext cx="419100" cy="61577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3581400"/>
            <a:ext cx="68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E</a:t>
            </a:r>
            <a:r>
              <a:rPr lang="en-US" sz="2400" b="1" i="1" baseline="-25000" dirty="0" err="1">
                <a:latin typeface="+mj-lt"/>
              </a:rPr>
              <a:t>rel</a:t>
            </a:r>
            <a:endParaRPr lang="en-US" sz="2400" b="1" i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438400" y="4038600"/>
            <a:ext cx="0" cy="15240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171700" y="5379392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r</a:t>
            </a:r>
            <a:r>
              <a:rPr lang="en-US" sz="2400" i="1" baseline="-25000" dirty="0" err="1">
                <a:latin typeface="+mj-lt"/>
              </a:rPr>
              <a:t>min</a:t>
            </a:r>
            <a:endParaRPr lang="en-US" sz="2400" i="1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14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a continuous potential interaction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581400" y="367630"/>
          <a:ext cx="4116388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457200" progId="Equation.DSMT4">
                  <p:embed/>
                </p:oleObj>
              </mc:Choice>
              <mc:Fallback>
                <p:oleObj name="Equation" r:id="rId6" imgW="1688760" imgH="457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81400" y="367630"/>
                        <a:ext cx="4116388" cy="1114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200400" y="2180058"/>
            <a:ext cx="62835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ed to relate these parameters to differential cross section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96062" y="2971800"/>
          <a:ext cx="6613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062" y="2971800"/>
                        <a:ext cx="6613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80042" y="3954462"/>
          <a:ext cx="77735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634680" progId="Equation.DSMT4">
                  <p:embed/>
                </p:oleObj>
              </mc:Choice>
              <mc:Fallback>
                <p:oleObj name="Equation" r:id="rId10" imgW="545760" imgH="6346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042" y="3954462"/>
                        <a:ext cx="777358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64350" y="2721101"/>
          <a:ext cx="16668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634680" progId="Equation.DSMT4">
                  <p:embed/>
                </p:oleObj>
              </mc:Choice>
              <mc:Fallback>
                <p:oleObj name="Equation" r:id="rId12" imgW="1002960" imgH="6346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4350" y="2721101"/>
                        <a:ext cx="1666875" cy="10572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37276" y="5463303"/>
          <a:ext cx="602932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440" imgH="444240" progId="Equation.DSMT4">
                  <p:embed/>
                </p:oleObj>
              </mc:Choice>
              <mc:Fallback>
                <p:oleObj name="Equation" r:id="rId14" imgW="2476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37276" y="5463303"/>
                        <a:ext cx="6029325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0676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99484" y="1139179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</a:t>
            </a:r>
            <a:r>
              <a:rPr lang="en-US" sz="2400" dirty="0" err="1">
                <a:latin typeface="Symbol" pitchFamily="18" charset="2"/>
              </a:rPr>
              <a:t>c</a:t>
            </a:r>
            <a:r>
              <a:rPr lang="en-US" sz="2400" baseline="-25000" dirty="0" err="1">
                <a:latin typeface="+mj-lt"/>
              </a:rPr>
              <a:t>ma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dirty="0">
                <a:latin typeface="Symbol" pitchFamily="18" charset="2"/>
              </a:rPr>
              <a:t>q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22388" y="3414713"/>
          <a:ext cx="4089400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901440" progId="Equation.DSMT4">
                  <p:embed/>
                </p:oleObj>
              </mc:Choice>
              <mc:Fallback>
                <p:oleObj name="Equation" r:id="rId4" imgW="1777680" imgH="901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2388" y="3414713"/>
                        <a:ext cx="4089400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65CEE10-34A7-4850-A32B-406C8FCDC189}"/>
              </a:ext>
            </a:extLst>
          </p:cNvPr>
          <p:cNvSpPr txBox="1"/>
          <p:nvPr/>
        </p:nvSpPr>
        <p:spPr>
          <a:xfrm>
            <a:off x="5791200" y="3414713"/>
            <a:ext cx="2895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</a:t>
            </a:r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>
                <a:latin typeface="+mj-lt"/>
              </a:rPr>
              <a:t> represents the scattering angle in the center of mass frame and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dirty="0">
                <a:latin typeface="+mj-lt"/>
              </a:rPr>
              <a:t> is used instead of </a:t>
            </a:r>
            <a:r>
              <a:rPr lang="en-US" sz="2400" dirty="0">
                <a:latin typeface="Symbol" panose="05050102010706020507" pitchFamily="18" charset="2"/>
              </a:rPr>
              <a:t>c</a:t>
            </a:r>
            <a:r>
              <a:rPr lang="en-US" sz="2400" dirty="0">
                <a:latin typeface="+mj-lt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84FCF9C-827F-4C1D-AF1D-F3CA5EF50CCD}"/>
              </a:ext>
            </a:extLst>
          </p:cNvPr>
          <p:cNvSpPr txBox="1"/>
          <p:nvPr/>
        </p:nvSpPr>
        <p:spPr>
          <a:xfrm>
            <a:off x="228600" y="13652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ose up of repulsive interaction for a particular trajectory;</a:t>
            </a:r>
          </a:p>
          <a:p>
            <a:r>
              <a:rPr lang="en-US" sz="2400" dirty="0">
                <a:latin typeface="+mj-lt"/>
              </a:rPr>
              <a:t>Also visualizing impact parameter </a:t>
            </a:r>
            <a:r>
              <a:rPr lang="en-US" sz="2400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49270602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76400" y="683321"/>
          <a:ext cx="5361967" cy="560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4038480" progId="Equation.DSMT4">
                  <p:embed/>
                </p:oleObj>
              </mc:Choice>
              <mc:Fallback>
                <p:oleObj name="Equation" r:id="rId3" imgW="3733560" imgH="4038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83321"/>
                        <a:ext cx="5361967" cy="560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831F6E-7566-4F90-855F-FF9E94EC2065}"/>
              </a:ext>
            </a:extLst>
          </p:cNvPr>
          <p:cNvSpPr txBox="1"/>
          <p:nvPr/>
        </p:nvSpPr>
        <p:spPr>
          <a:xfrm>
            <a:off x="83507" y="12254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equations for central potential V(r)</a:t>
            </a:r>
          </a:p>
        </p:txBody>
      </p:sp>
    </p:spTree>
    <p:extLst>
      <p:ext uri="{BB962C8B-B14F-4D97-AF65-F5344CB8AC3E}">
        <p14:creationId xmlns:p14="http://schemas.microsoft.com/office/powerpoint/2010/main" val="5966212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06189"/>
              </p:ext>
            </p:extLst>
          </p:nvPr>
        </p:nvGraphicFramePr>
        <p:xfrm>
          <a:off x="533400" y="457200"/>
          <a:ext cx="5361967" cy="5605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33560" imgH="4038480" progId="Equation.DSMT4">
                  <p:embed/>
                </p:oleObj>
              </mc:Choice>
              <mc:Fallback>
                <p:oleObj name="Equation" r:id="rId3" imgW="3733560" imgH="4038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5361967" cy="5605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B831F6E-7566-4F90-855F-FF9E94EC2065}"/>
              </a:ext>
            </a:extLst>
          </p:cNvPr>
          <p:cNvSpPr txBox="1"/>
          <p:nvPr/>
        </p:nvSpPr>
        <p:spPr>
          <a:xfrm>
            <a:off x="83507" y="122542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These equations relate scattering angle to impact parameter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b</a:t>
            </a:r>
            <a:endParaRPr lang="en-US" sz="2400" i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D71CB76-9965-8625-D824-B6437BE803E0}"/>
              </a:ext>
            </a:extLst>
          </p:cNvPr>
          <p:cNvSpPr txBox="1"/>
          <p:nvPr/>
        </p:nvSpPr>
        <p:spPr>
          <a:xfrm>
            <a:off x="6400800" y="4711610"/>
            <a:ext cx="220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 go further, we need to know </a:t>
            </a:r>
            <a:r>
              <a:rPr lang="en-US" sz="2400" i="1" dirty="0">
                <a:latin typeface="+mj-lt"/>
              </a:rPr>
              <a:t>V(r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56994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2FE7BE5A-227A-CCEB-1D31-8FAE75A586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7719" y="304800"/>
            <a:ext cx="8096424" cy="594652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D5D8DE7-5A04-D33E-2E1A-9DC127CE6609}"/>
              </a:ext>
            </a:extLst>
          </p:cNvPr>
          <p:cNvSpPr/>
          <p:nvPr/>
        </p:nvSpPr>
        <p:spPr>
          <a:xfrm>
            <a:off x="1295400" y="4572000"/>
            <a:ext cx="6781800" cy="288925"/>
          </a:xfrm>
          <a:prstGeom prst="rect">
            <a:avLst/>
          </a:prstGeom>
          <a:solidFill>
            <a:srgbClr val="00B050">
              <a:alpha val="2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7400"/>
            <a:ext cx="8686800" cy="355897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2861" y="3048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Diagram of Rutherford scattering experiment</a:t>
            </a:r>
          </a:p>
          <a:p>
            <a:r>
              <a:rPr lang="en-US" sz="2400" dirty="0">
                <a:latin typeface="+mj-lt"/>
                <a:hlinkClick r:id="rId4"/>
              </a:rPr>
              <a:t>http://hyperphysics.phy-astr.gsu.edu/hbase/rutsca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476550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3650" y="301424"/>
          <a:ext cx="4942813" cy="20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7280" imgH="1612800" progId="Equation.DSMT4">
                  <p:embed/>
                </p:oleObj>
              </mc:Choice>
              <mc:Fallback>
                <p:oleObj name="Equation" r:id="rId3" imgW="3797280" imgH="1612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0" y="301424"/>
                        <a:ext cx="4942813" cy="20292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72007"/>
              </p:ext>
            </p:extLst>
          </p:nvPr>
        </p:nvGraphicFramePr>
        <p:xfrm>
          <a:off x="415925" y="2425700"/>
          <a:ext cx="7321550" cy="360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13120" imgH="2857320" progId="Equation.DSMT4">
                  <p:embed/>
                </p:oleObj>
              </mc:Choice>
              <mc:Fallback>
                <p:oleObj name="Equation" r:id="rId5" imgW="5613120" imgH="2857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2425700"/>
                        <a:ext cx="7321550" cy="360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649165" y="301424"/>
          <a:ext cx="3244010" cy="152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06280" imgH="977760" progId="Equation.DSMT4">
                  <p:embed/>
                </p:oleObj>
              </mc:Choice>
              <mc:Fallback>
                <p:oleObj name="Equation" r:id="rId7" imgW="2006280" imgH="977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165" y="301424"/>
                        <a:ext cx="3244010" cy="152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2216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FFB6B7-41CD-089C-AB08-3072813A7E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B58D2C-FF28-0397-017E-AA66A4967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CC626B-A196-51E5-5241-1379C0B74F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477F398-50DB-1083-6BF0-33A4585EC90E}"/>
              </a:ext>
            </a:extLst>
          </p:cNvPr>
          <p:cNvSpPr txBox="1"/>
          <p:nvPr/>
        </p:nvSpPr>
        <p:spPr>
          <a:xfrm>
            <a:off x="381000" y="228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–</a:t>
            </a:r>
          </a:p>
          <a:p>
            <a:r>
              <a:rPr lang="en-US" sz="2400" dirty="0">
                <a:latin typeface="+mj-lt"/>
              </a:rPr>
              <a:t> 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0CC9694-D6B7-9141-CEBE-458CB4231E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493" y="914400"/>
          <a:ext cx="372745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57320" imgH="901440" progId="Equation.DSMT4">
                  <p:embed/>
                </p:oleObj>
              </mc:Choice>
              <mc:Fallback>
                <p:oleObj name="Equation" r:id="rId2" imgW="2857320" imgH="901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0CC9694-D6B7-9141-CEBE-458CB4231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93" y="914400"/>
                        <a:ext cx="3727450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4E559B1-6241-5FE3-6832-A4B5E267D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8762" y="2383572"/>
          <a:ext cx="862647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43400" imgH="1371600" progId="Equation.DSMT4">
                  <p:embed/>
                </p:oleObj>
              </mc:Choice>
              <mc:Fallback>
                <p:oleObj name="Equation" r:id="rId4" imgW="4343400" imgH="1371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4E559B1-6241-5FE3-6832-A4B5E267DF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8762" y="2383572"/>
                        <a:ext cx="8626475" cy="272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82646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689958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/>
          </a:p>
        </p:txBody>
      </p:sp>
      <p:pic>
        <p:nvPicPr>
          <p:cNvPr id="5" name="Picture 2" descr="http://hyperphysics.phy-astr.gsu.edu/hbase/nuclear/imgnuc/geigmar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419600" cy="40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2286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634680" progId="Equation.3">
                  <p:embed/>
                </p:oleObj>
              </mc:Choice>
              <mc:Fallback>
                <p:oleObj name="数式" r:id="rId4" imgW="2095200" imgH="6346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86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5867400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From webpage: </a:t>
            </a:r>
            <a:r>
              <a:rPr lang="en-US" sz="1600" dirty="0">
                <a:latin typeface="+mj-lt"/>
                <a:hlinkClick r:id="rId6"/>
              </a:rPr>
              <a:t>http://hyperphysics.phy-astr.gsu.edu/hbase/nuclear/rutsca2.html#c3</a:t>
            </a:r>
            <a:endParaRPr lang="en-US" sz="16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791200" y="1371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as</a:t>
            </a:r>
          </a:p>
          <a:p>
            <a:r>
              <a:rPr lang="en-US" sz="2400" dirty="0">
                <a:latin typeface="Symbol" panose="05050102010706020507" pitchFamily="18" charset="2"/>
              </a:rPr>
              <a:t>q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?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18072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31366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iginal experiment performed with </a:t>
            </a:r>
            <a:r>
              <a:rPr lang="en-US" sz="2400" dirty="0">
                <a:latin typeface="Symbol" panose="05050102010706020507" pitchFamily="18" charset="2"/>
              </a:rPr>
              <a:t>a</a:t>
            </a:r>
            <a:r>
              <a:rPr lang="en-US" sz="2400" dirty="0">
                <a:latin typeface="+mj-lt"/>
              </a:rPr>
              <a:t> particles on go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6400" y="436294"/>
          <a:ext cx="4648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3800" imgH="647640" progId="Equation.DSMT4">
                  <p:embed/>
                </p:oleObj>
              </mc:Choice>
              <mc:Fallback>
                <p:oleObj name="Equation" r:id="rId3" imgW="2323800" imgH="647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36294"/>
                        <a:ext cx="46482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5B6D1D-F95F-40B8-A24A-D42CB85FA9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1948935"/>
          <a:ext cx="2895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660240" progId="Equation.DSMT4">
                  <p:embed/>
                </p:oleObj>
              </mc:Choice>
              <mc:Fallback>
                <p:oleObj name="Equation" r:id="rId5" imgW="1447560" imgH="6602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5B6D1D-F95F-40B8-A24A-D42CB85FA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48935"/>
                        <a:ext cx="28956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A1FF516-DB96-4FFE-867D-B0D56B793F03}"/>
              </a:ext>
            </a:extLst>
          </p:cNvPr>
          <p:cNvSpPr txBox="1"/>
          <p:nvPr/>
        </p:nvSpPr>
        <p:spPr>
          <a:xfrm>
            <a:off x="5638800" y="10668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in SI units)</a:t>
            </a:r>
          </a:p>
        </p:txBody>
      </p:sp>
    </p:spTree>
    <p:extLst>
      <p:ext uri="{BB962C8B-B14F-4D97-AF65-F5344CB8AC3E}">
        <p14:creationId xmlns:p14="http://schemas.microsoft.com/office/powerpoint/2010/main" val="3336518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4FF6BB-2CEE-0A0B-460F-65491964AF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DF48274-9BF4-FB2F-5D4F-DE791DAE46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6113B9-8960-E99C-3EDE-2B7F71D51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A08CD5-5BF2-A9CE-83AD-9A71A538F5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437261"/>
              </p:ext>
            </p:extLst>
          </p:nvPr>
        </p:nvGraphicFramePr>
        <p:xfrm>
          <a:off x="298958" y="332640"/>
          <a:ext cx="6842125" cy="519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7840" imgH="3390840" progId="Equation.DSMT4">
                  <p:embed/>
                </p:oleObj>
              </mc:Choice>
              <mc:Fallback>
                <p:oleObj name="Equation" r:id="rId2" imgW="4317840" imgH="3390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DA08CD5-5BF2-A9CE-83AD-9A71A538F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58" y="332640"/>
                        <a:ext cx="6842125" cy="519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8E4F5C-BF55-70EB-B3A0-4E38A064B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8400" y="433533"/>
          <a:ext cx="2596642" cy="1222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977760" progId="Equation.DSMT4">
                  <p:embed/>
                </p:oleObj>
              </mc:Choice>
              <mc:Fallback>
                <p:oleObj name="Equation" r:id="rId4" imgW="2006280" imgH="977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8E4F5C-BF55-70EB-B3A0-4E38A064B8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3533"/>
                        <a:ext cx="2596642" cy="1222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B7A33E2-1DFD-CCE5-7206-E9A1888DE894}"/>
              </a:ext>
            </a:extLst>
          </p:cNvPr>
          <p:cNvSpPr txBox="1"/>
          <p:nvPr/>
        </p:nvSpPr>
        <p:spPr>
          <a:xfrm>
            <a:off x="304800" y="5525353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ly, it is possible to use numerical integration methods (with care) to evaluate </a:t>
            </a:r>
            <a:r>
              <a:rPr lang="en-US" sz="2400" i="1" dirty="0">
                <a:latin typeface="+mj-lt"/>
              </a:rPr>
              <a:t>b(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).      </a:t>
            </a:r>
          </a:p>
        </p:txBody>
      </p:sp>
    </p:spTree>
    <p:extLst>
      <p:ext uri="{BB962C8B-B14F-4D97-AF65-F5344CB8AC3E}">
        <p14:creationId xmlns:p14="http://schemas.microsoft.com/office/powerpoint/2010/main" val="207264536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595" y="307688"/>
            <a:ext cx="89233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ransformation between lab and center of mass results:</a:t>
            </a:r>
          </a:p>
          <a:p>
            <a:r>
              <a:rPr lang="en-US" sz="2400" dirty="0">
                <a:latin typeface="+mj-lt"/>
              </a:rPr>
              <a:t>Differential cross sections in different reference frames – continued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46738" y="4421946"/>
            <a:ext cx="31972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lastic scattering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EA0BC3-7CCF-4545-8857-9579E548C2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" y="1644222"/>
          <a:ext cx="52959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95807" imgH="1089799" progId="Equation.DSMT4">
                  <p:embed/>
                </p:oleObj>
              </mc:Choice>
              <mc:Fallback>
                <p:oleObj name="Equation" r:id="rId3" imgW="5295807" imgH="1089799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EA0BC3-7CCF-4545-8857-9579E548C2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644222"/>
                        <a:ext cx="529590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1A2E06-F348-499E-9F80-23A0E52FB8A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0331" y="2769214"/>
          <a:ext cx="89233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923051" imgH="1318232" progId="Equation.DSMT4">
                  <p:embed/>
                </p:oleObj>
              </mc:Choice>
              <mc:Fallback>
                <p:oleObj name="Equation" r:id="rId5" imgW="8923051" imgH="1318232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B1A2E06-F348-499E-9F80-23A0E52FB8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331" y="2769214"/>
                        <a:ext cx="8923338" cy="1317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6587C66-F511-442D-A85E-64E96AD271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9595" y="4514601"/>
          <a:ext cx="4732337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731989" imgH="975582" progId="Equation.DSMT4">
                  <p:embed/>
                </p:oleObj>
              </mc:Choice>
              <mc:Fallback>
                <p:oleObj name="Equation" r:id="rId7" imgW="4731989" imgH="975582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6587C66-F511-442D-A85E-64E96AD271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595" y="4514601"/>
                        <a:ext cx="4732337" cy="976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328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943911-DF4F-1B35-020C-75E72319C3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C417251-0145-56BD-E76B-F5A00E3138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D391C7-B457-7B3A-C54E-800AB1D07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 descr="A paper with text on it&#10;&#10;Description automatically generated">
            <a:extLst>
              <a:ext uri="{FF2B5EF4-FFF2-40B4-BE49-F238E27FC236}">
                <a16:creationId xmlns:a16="http://schemas.microsoft.com/office/drawing/2014/main" id="{8B0EACC0-39BF-5A28-DF1C-A093C61D490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523" y="1066800"/>
            <a:ext cx="9183523" cy="4003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30072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186349" y="332866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1143000" y="13252"/>
            <a:ext cx="4737596" cy="37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4626893" y="59069"/>
            <a:ext cx="431006" cy="527496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33558" y="338238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cto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34A39EC-C1EC-7CFC-ED7A-9093DFC54E04}"/>
              </a:ext>
            </a:extLst>
          </p:cNvPr>
          <p:cNvSpPr txBox="1"/>
          <p:nvPr/>
        </p:nvSpPr>
        <p:spPr>
          <a:xfrm>
            <a:off x="457200" y="3906475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asons that scattering theory is useful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It allows comparison between measurement and theory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he analysis depends on knowledge of the scattering particles when they are far apar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The scattering results depend on the interparticle interactions</a:t>
            </a:r>
          </a:p>
        </p:txBody>
      </p:sp>
    </p:spTree>
    <p:extLst>
      <p:ext uri="{BB962C8B-B14F-4D97-AF65-F5344CB8AC3E}">
        <p14:creationId xmlns:p14="http://schemas.microsoft.com/office/powerpoint/2010/main" val="16024691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C26C40-BE5C-D87B-4EE5-69379BEB2B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FAB2168-BF07-67F2-9278-1D3F7F5BE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D59EB1-3C38-CAEF-959E-B10248F428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DDD27A9-127C-FBDA-A5AC-4FB30DAF8A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589969"/>
              </p:ext>
            </p:extLst>
          </p:nvPr>
        </p:nvGraphicFramePr>
        <p:xfrm>
          <a:off x="135731" y="1066800"/>
          <a:ext cx="8872537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67000" imgH="1117440" progId="Equation.DSMT4">
                  <p:embed/>
                </p:oleObj>
              </mc:Choice>
              <mc:Fallback>
                <p:oleObj name="Equation" r:id="rId2" imgW="506700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5731" y="1066800"/>
                        <a:ext cx="8872537" cy="195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5372A8A-2FC7-F27E-F436-4E954B355DD2}"/>
              </a:ext>
            </a:extLst>
          </p:cNvPr>
          <p:cNvSpPr txBox="1"/>
          <p:nvPr/>
        </p:nvSpPr>
        <p:spPr>
          <a:xfrm>
            <a:off x="2286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 measure of differential cross section</a:t>
            </a:r>
          </a:p>
        </p:txBody>
      </p:sp>
    </p:spTree>
    <p:extLst>
      <p:ext uri="{BB962C8B-B14F-4D97-AF65-F5344CB8AC3E}">
        <p14:creationId xmlns:p14="http://schemas.microsoft.com/office/powerpoint/2010/main" val="249274293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70755"/>
              </p:ext>
            </p:extLst>
          </p:nvPr>
        </p:nvGraphicFramePr>
        <p:xfrm>
          <a:off x="515734" y="556066"/>
          <a:ext cx="8610600" cy="21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0" imgH="1117440" progId="Equation.DSMT4">
                  <p:embed/>
                </p:oleObj>
              </mc:Choice>
              <mc:Fallback>
                <p:oleObj name="Equation" r:id="rId3" imgW="4572000" imgH="1117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734" y="556066"/>
                        <a:ext cx="8610600" cy="21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515734" y="3739921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3084512"/>
                </p:ext>
              </p:extLst>
            </p:nvPr>
          </p:nvGraphicFramePr>
          <p:xfrm>
            <a:off x="4686300" y="3117850"/>
            <a:ext cx="41910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95200" imgH="634680" progId="Equation.DSMT4">
                    <p:embed/>
                  </p:oleObj>
                </mc:Choice>
                <mc:Fallback>
                  <p:oleObj name="Equation" r:id="rId6" imgW="2095200" imgH="6346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6300" y="3117850"/>
                          <a:ext cx="41910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sp>
        <p:nvSpPr>
          <p:cNvPr id="11" name="Curved Right Arrow 10"/>
          <p:cNvSpPr/>
          <p:nvPr/>
        </p:nvSpPr>
        <p:spPr>
          <a:xfrm rot="8194652" flipH="1">
            <a:off x="180746" y="4022798"/>
            <a:ext cx="605123" cy="1064333"/>
          </a:xfrm>
          <a:prstGeom prst="curvedRightArrow">
            <a:avLst/>
          </a:prstGeom>
          <a:solidFill>
            <a:srgbClr val="DA32AA">
              <a:alpha val="4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FB79CE6-BF02-426E-9DD0-EFA4AEEABFAA}"/>
              </a:ext>
            </a:extLst>
          </p:cNvPr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ization of scattering experiments --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203C75A-1A3B-4898-BF8E-061EDE0203D7}"/>
              </a:ext>
            </a:extLst>
          </p:cNvPr>
          <p:cNvSpPr txBox="1"/>
          <p:nvPr/>
        </p:nvSpPr>
        <p:spPr>
          <a:xfrm>
            <a:off x="3414843" y="3029949"/>
            <a:ext cx="4433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act parameter: </a:t>
            </a:r>
            <a:r>
              <a:rPr lang="en-US" sz="2400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1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2069" y="176943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3680884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Figure from Marion &amp; </a:t>
            </a:r>
            <a:r>
              <a:rPr lang="en-US" dirty="0" err="1">
                <a:latin typeface="+mj-lt"/>
              </a:rPr>
              <a:t>Thorton</a:t>
            </a:r>
            <a:r>
              <a:rPr lang="en-US" dirty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546724" y="4253670"/>
            <a:ext cx="4267200" cy="1385130"/>
            <a:chOff x="4648200" y="3048000"/>
            <a:chExt cx="4267200" cy="138513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1173014"/>
                </p:ext>
              </p:extLst>
            </p:nvPr>
          </p:nvGraphicFramePr>
          <p:xfrm>
            <a:off x="4685676" y="3163130"/>
            <a:ext cx="41910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095200" imgH="634680" progId="Equation.DSMT4">
                    <p:embed/>
                  </p:oleObj>
                </mc:Choice>
                <mc:Fallback>
                  <p:oleObj name="Equation" r:id="rId4" imgW="2095200" imgH="63468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85676" y="3163130"/>
                          <a:ext cx="41910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4639366" y="2241945"/>
            <a:ext cx="2522470" cy="1144343"/>
            <a:chOff x="282642" y="4418257"/>
            <a:chExt cx="2522470" cy="1144343"/>
          </a:xfrm>
        </p:grpSpPr>
        <p:sp>
          <p:nvSpPr>
            <p:cNvPr id="10" name="Donut 9"/>
            <p:cNvSpPr/>
            <p:nvPr/>
          </p:nvSpPr>
          <p:spPr>
            <a:xfrm>
              <a:off x="282642" y="4578678"/>
              <a:ext cx="918210" cy="914400"/>
            </a:xfrm>
            <a:prstGeom prst="donut">
              <a:avLst>
                <a:gd name="adj" fmla="val 10439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2" name="Trapezoid 11"/>
            <p:cNvSpPr/>
            <p:nvPr/>
          </p:nvSpPr>
          <p:spPr>
            <a:xfrm rot="10800000">
              <a:off x="629352" y="4571641"/>
              <a:ext cx="224790" cy="160421"/>
            </a:xfrm>
            <a:prstGeom prst="trapezoid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>
              <a:endCxn id="12" idx="1"/>
            </p:cNvCxnSpPr>
            <p:nvPr/>
          </p:nvCxnSpPr>
          <p:spPr>
            <a:xfrm flipH="1">
              <a:off x="834089" y="4651851"/>
              <a:ext cx="842311" cy="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752600" y="4418257"/>
            <a:ext cx="1052512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444240" imgH="203040" progId="Equation.3">
                    <p:embed/>
                  </p:oleObj>
                </mc:Choice>
                <mc:Fallback>
                  <p:oleObj name="数式" r:id="rId6" imgW="444240" imgH="203040" progId="Equation.3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4418257"/>
                          <a:ext cx="1052512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/>
            <p:cNvCxnSpPr/>
            <p:nvPr/>
          </p:nvCxnSpPr>
          <p:spPr>
            <a:xfrm>
              <a:off x="741747" y="5037253"/>
              <a:ext cx="0" cy="52534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57200" y="4646857"/>
              <a:ext cx="17215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457200" y="762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Note:</a:t>
            </a:r>
            <a:r>
              <a:rPr lang="en-US" sz="2400" dirty="0">
                <a:latin typeface="+mj-lt"/>
              </a:rPr>
              <a:t>  The notion of cross section is common to many areas of  physics including classical mechanics, quantum mechanics, optics, etc.   Only in the </a:t>
            </a:r>
            <a:r>
              <a:rPr lang="en-US" sz="2400" b="1" dirty="0">
                <a:latin typeface="+mj-lt"/>
              </a:rPr>
              <a:t>classical mechanics </a:t>
            </a:r>
            <a:r>
              <a:rPr lang="en-US" sz="2400" dirty="0">
                <a:latin typeface="+mj-lt"/>
              </a:rPr>
              <a:t>can we calculate it from a knowledge of the particle trajectory as it relates to the scattering geometry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4000" y="432352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We are assuming that the process is isotropic in </a:t>
            </a:r>
            <a:r>
              <a:rPr lang="en-US" sz="2400" i="1" dirty="0">
                <a:latin typeface="Symbol" panose="05050102010706020507" pitchFamily="18" charset="2"/>
              </a:rPr>
              <a:t>j</a:t>
            </a:r>
            <a:r>
              <a:rPr lang="en-US" sz="2400" dirty="0">
                <a:latin typeface="Symbol" panose="05050102010706020507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07068097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468</TotalTime>
  <Words>1204</Words>
  <Application>Microsoft Office PowerPoint</Application>
  <PresentationFormat>On-screen Show (4:3)</PresentationFormat>
  <Paragraphs>238</Paragraphs>
  <Slides>37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5" baseType="lpstr">
      <vt:lpstr>Arial</vt:lpstr>
      <vt:lpstr>Calibri</vt:lpstr>
      <vt:lpstr>Symbol</vt:lpstr>
      <vt:lpstr>Office Theme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47</cp:revision>
  <cp:lastPrinted>2021-10-22T02:55:44Z</cp:lastPrinted>
  <dcterms:created xsi:type="dcterms:W3CDTF">2012-01-10T18:32:24Z</dcterms:created>
  <dcterms:modified xsi:type="dcterms:W3CDTF">2023-09-28T03:47:51Z</dcterms:modified>
</cp:coreProperties>
</file>